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18"/>
  </p:notesMasterIdLst>
  <p:sldIdLst>
    <p:sldId id="304" r:id="rId2"/>
    <p:sldId id="287" r:id="rId3"/>
    <p:sldId id="260" r:id="rId4"/>
    <p:sldId id="290" r:id="rId5"/>
    <p:sldId id="280" r:id="rId6"/>
    <p:sldId id="281" r:id="rId7"/>
    <p:sldId id="282" r:id="rId8"/>
    <p:sldId id="291" r:id="rId9"/>
    <p:sldId id="292" r:id="rId10"/>
    <p:sldId id="303" r:id="rId11"/>
    <p:sldId id="284" r:id="rId12"/>
    <p:sldId id="293" r:id="rId13"/>
    <p:sldId id="301" r:id="rId14"/>
    <p:sldId id="305" r:id="rId15"/>
    <p:sldId id="285" r:id="rId16"/>
    <p:sldId id="308" r:id="rId17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A6F8"/>
    <a:srgbClr val="FEA0A9"/>
    <a:srgbClr val="FF0000"/>
    <a:srgbClr val="0000FF"/>
    <a:srgbClr val="0000CC"/>
    <a:srgbClr val="DFADF1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 varScale="1">
        <p:scale>
          <a:sx n="57" d="100"/>
          <a:sy n="57" d="100"/>
        </p:scale>
        <p:origin x="-756" y="-9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7/7/2021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1F07-D5EA-4E41-BEFA-3F4F5B90DC9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534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C4F69D-4D7E-41BC-8896-246197B842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2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3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65D9E0-882D-4750-9589-161B07EB21F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12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EE8546-2D2B-4B00-BCE6-FAD8EA3102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110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734B5B-BBE3-42CB-9656-D17BC28E5A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205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2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2ADDB0-931C-4717-98E0-4B647D1B7E9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594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48368F-825B-48DA-B172-C4C80C7E84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912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442833-F8DE-4C19-A08A-7D3C50EB3F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698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8F6B5-64A5-4404-B5E7-4ADA18163E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468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D28018-C627-4CE2-8B71-27049AD8D15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0295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964C78-4434-4460-B6EB-080A3EA46D9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532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BEDB446-39E2-4358-886F-0B1662CC171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28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40.jp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5.wmf"/><Relationship Id="rId3" Type="http://schemas.openxmlformats.org/officeDocument/2006/relationships/image" Target="../media/image47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539" y="415480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77200" y="334708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339397" y="1979964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0760" y="3640009"/>
            <a:ext cx="3708994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endParaRPr lang="en-US" sz="4800" smtClean="0">
              <a:latin typeface="VNI-Revue" pitchFamily="2" charset="0"/>
            </a:endParaRPr>
          </a:p>
          <a:p>
            <a:pPr algn="ctr"/>
            <a:r>
              <a:rPr lang="en-US" sz="4800" smtClean="0">
                <a:solidFill>
                  <a:schemeClr val="accent6">
                    <a:lumMod val="75000"/>
                  </a:schemeClr>
                </a:solidFill>
                <a:latin typeface="VNI-Revue" pitchFamily="2" charset="0"/>
              </a:rPr>
              <a:t>TÖÙ GIAÙC</a:t>
            </a:r>
          </a:p>
          <a:p>
            <a:endParaRPr lang="en-US" sz="480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312" y="5257800"/>
            <a:ext cx="2745944" cy="1945395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619250" y="1524000"/>
            <a:ext cx="1524000" cy="9715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523490" y="6477000"/>
            <a:ext cx="1524000" cy="1442086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606539" y="4847273"/>
            <a:ext cx="1657350" cy="213360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1905000"/>
              <a:gd name="connsiteX1" fmla="*/ 495300 w 1524000"/>
              <a:gd name="connsiteY1" fmla="*/ 0 h 1905000"/>
              <a:gd name="connsiteX2" fmla="*/ 1524000 w 1524000"/>
              <a:gd name="connsiteY2" fmla="*/ 495300 h 1905000"/>
              <a:gd name="connsiteX3" fmla="*/ 1028700 w 1524000"/>
              <a:gd name="connsiteY3" fmla="*/ 1905000 h 1905000"/>
              <a:gd name="connsiteX4" fmla="*/ 38100 w 1524000"/>
              <a:gd name="connsiteY4" fmla="*/ 876300 h 1905000"/>
              <a:gd name="connsiteX0" fmla="*/ 0 w 2095500"/>
              <a:gd name="connsiteY0" fmla="*/ 895350 h 1905000"/>
              <a:gd name="connsiteX1" fmla="*/ 495300 w 2095500"/>
              <a:gd name="connsiteY1" fmla="*/ 0 h 1905000"/>
              <a:gd name="connsiteX2" fmla="*/ 2095500 w 2095500"/>
              <a:gd name="connsiteY2" fmla="*/ 190500 h 1905000"/>
              <a:gd name="connsiteX3" fmla="*/ 1028700 w 2095500"/>
              <a:gd name="connsiteY3" fmla="*/ 1905000 h 1905000"/>
              <a:gd name="connsiteX4" fmla="*/ 38100 w 2095500"/>
              <a:gd name="connsiteY4" fmla="*/ 876300 h 1905000"/>
              <a:gd name="connsiteX0" fmla="*/ 0 w 1657350"/>
              <a:gd name="connsiteY0" fmla="*/ 1123950 h 2133600"/>
              <a:gd name="connsiteX1" fmla="*/ 495300 w 1657350"/>
              <a:gd name="connsiteY1" fmla="*/ 228600 h 2133600"/>
              <a:gd name="connsiteX2" fmla="*/ 1657350 w 1657350"/>
              <a:gd name="connsiteY2" fmla="*/ 0 h 2133600"/>
              <a:gd name="connsiteX3" fmla="*/ 1028700 w 1657350"/>
              <a:gd name="connsiteY3" fmla="*/ 2133600 h 2133600"/>
              <a:gd name="connsiteX4" fmla="*/ 38100 w 1657350"/>
              <a:gd name="connsiteY4" fmla="*/ 11049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2133600">
                <a:moveTo>
                  <a:pt x="0" y="1123950"/>
                </a:moveTo>
                <a:lnTo>
                  <a:pt x="495300" y="228600"/>
                </a:lnTo>
                <a:lnTo>
                  <a:pt x="1657350" y="0"/>
                </a:lnTo>
                <a:lnTo>
                  <a:pt x="1028700" y="2133600"/>
                </a:lnTo>
                <a:lnTo>
                  <a:pt x="38100" y="1104900"/>
                </a:lnTo>
              </a:path>
            </a:pathLst>
          </a:custGeom>
          <a:solidFill>
            <a:srgbClr val="FEA0A9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545071" y="1624398"/>
            <a:ext cx="1524000" cy="8953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895350"/>
              <a:gd name="connsiteX1" fmla="*/ 495300 w 1524000"/>
              <a:gd name="connsiteY1" fmla="*/ 0 h 895350"/>
              <a:gd name="connsiteX2" fmla="*/ 1524000 w 1524000"/>
              <a:gd name="connsiteY2" fmla="*/ 495300 h 895350"/>
              <a:gd name="connsiteX3" fmla="*/ 647700 w 1524000"/>
              <a:gd name="connsiteY3" fmla="*/ 457200 h 895350"/>
              <a:gd name="connsiteX4" fmla="*/ 38100 w 1524000"/>
              <a:gd name="connsiteY4" fmla="*/ 87630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8953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647700" y="457200"/>
                </a:lnTo>
                <a:lnTo>
                  <a:pt x="38100" y="876300"/>
                </a:lnTo>
              </a:path>
            </a:pathLst>
          </a:cu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3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2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3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4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7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41188" y="4057766"/>
            <a:ext cx="1949624" cy="2972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39" y="1632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19200"/>
            <a:ext cx="3413760" cy="2322195"/>
            <a:chOff x="1248" y="880"/>
            <a:chExt cx="1344" cy="1219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44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880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880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583680" y="1097280"/>
            <a:ext cx="4023360" cy="2535555"/>
            <a:chOff x="6583680" y="1097280"/>
            <a:chExt cx="4023360" cy="2535555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6949440" y="1554480"/>
              <a:ext cx="2926080" cy="1554480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7071360" y="2651760"/>
              <a:ext cx="1097280" cy="493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9265920" y="1920240"/>
              <a:ext cx="67818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6583680" y="292608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7802880" y="109728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9753600" y="164592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9509760" y="3017520"/>
              <a:ext cx="853440" cy="6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9509760" y="2926080"/>
              <a:ext cx="0" cy="1828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9509760" y="2926080"/>
              <a:ext cx="2438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8077200" y="1659255"/>
              <a:ext cx="182880" cy="66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8260080" y="1609725"/>
              <a:ext cx="76200" cy="116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19360" y="1005841"/>
            <a:ext cx="4267200" cy="2608971"/>
            <a:chOff x="10119360" y="1005841"/>
            <a:chExt cx="4267200" cy="2608971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10515541" y="2998897"/>
              <a:ext cx="36646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10515541" y="1524333"/>
              <a:ext cx="685063" cy="1474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10218405" y="1255179"/>
              <a:ext cx="3070403" cy="792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13090718" y="1096660"/>
              <a:ext cx="396181" cy="1902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12617717" y="1426169"/>
              <a:ext cx="891407" cy="492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13387854" y="2548106"/>
              <a:ext cx="998706" cy="492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10726012" y="2439124"/>
              <a:ext cx="550939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>
              <a:off x="11125200" y="1587817"/>
              <a:ext cx="380794" cy="169342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11109813" y="1005841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13288808" y="1809999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13288808" y="2998897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10119360" y="2926242"/>
              <a:ext cx="594272" cy="615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 idx="1"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/>
                <a:gridCol w="2780312"/>
                <a:gridCol w="2777630"/>
                <a:gridCol w="2780314"/>
                <a:gridCol w="2780312"/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5044440" y="228600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990600" y="914400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38" y="1066800"/>
            <a:ext cx="6157494" cy="2314932"/>
            <a:chOff x="3792" y="2613"/>
            <a:chExt cx="1880" cy="76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63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32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87" y="2613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69011" y="1069209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11454060" y="1261230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2280" y="6553200"/>
            <a:ext cx="1529789" cy="152978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4371" y="3877196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06336"/>
              </p:ext>
            </p:extLst>
          </p:nvPr>
        </p:nvGraphicFramePr>
        <p:xfrm>
          <a:off x="2030951" y="4006428"/>
          <a:ext cx="4065049" cy="5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4" imgW="1460160" imgH="203040" progId="Equation.DSMT4">
                  <p:embed/>
                </p:oleObj>
              </mc:Choice>
              <mc:Fallback>
                <p:oleObj name="Equation" r:id="rId4" imgW="1460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0951" y="4006428"/>
                        <a:ext cx="4065049" cy="56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47427"/>
              </p:ext>
            </p:extLst>
          </p:nvPr>
        </p:nvGraphicFramePr>
        <p:xfrm>
          <a:off x="3198813" y="47244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9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8813" y="47244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75736"/>
              </p:ext>
            </p:extLst>
          </p:nvPr>
        </p:nvGraphicFramePr>
        <p:xfrm>
          <a:off x="4418013" y="54102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8" imgW="1041120" imgH="203040" progId="Equation.DSMT4">
                  <p:embed/>
                </p:oleObj>
              </mc:Choice>
              <mc:Fallback>
                <p:oleObj name="Equation" r:id="rId8" imgW="1041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18013" y="54102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87602"/>
              </p:ext>
            </p:extLst>
          </p:nvPr>
        </p:nvGraphicFramePr>
        <p:xfrm>
          <a:off x="4978400" y="5845175"/>
          <a:ext cx="16605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10" imgW="596880" imgH="419040" progId="Equation.DSMT4">
                  <p:embed/>
                </p:oleObj>
              </mc:Choice>
              <mc:Fallback>
                <p:oleObj name="Equation" r:id="rId10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8400" y="5845175"/>
                        <a:ext cx="166052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382626"/>
              </p:ext>
            </p:extLst>
          </p:nvPr>
        </p:nvGraphicFramePr>
        <p:xfrm>
          <a:off x="5032375" y="7035800"/>
          <a:ext cx="148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32375" y="7035800"/>
                        <a:ext cx="1482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716387" y="3665470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06359"/>
              </p:ext>
            </p:extLst>
          </p:nvPr>
        </p:nvGraphicFramePr>
        <p:xfrm>
          <a:off x="8869363" y="3541713"/>
          <a:ext cx="395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14" imgW="1422360" imgH="203040" progId="Equation.DSMT4">
                  <p:embed/>
                </p:oleObj>
              </mc:Choice>
              <mc:Fallback>
                <p:oleObj name="Equation" r:id="rId14" imgW="1422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69363" y="3541713"/>
                        <a:ext cx="39592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76388"/>
              </p:ext>
            </p:extLst>
          </p:nvPr>
        </p:nvGraphicFramePr>
        <p:xfrm>
          <a:off x="10893425" y="4308475"/>
          <a:ext cx="1908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16" imgW="685800" imgH="203040" progId="Equation.DSMT4">
                  <p:embed/>
                </p:oleObj>
              </mc:Choice>
              <mc:Fallback>
                <p:oleObj name="Equation" r:id="rId1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893425" y="4308475"/>
                        <a:ext cx="19081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06625"/>
              </p:ext>
            </p:extLst>
          </p:nvPr>
        </p:nvGraphicFramePr>
        <p:xfrm>
          <a:off x="11277600" y="4851400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18" imgW="583920" imgH="419040" progId="Equation.DSMT4">
                  <p:embed/>
                </p:oleObj>
              </mc:Choice>
              <mc:Fallback>
                <p:oleObj name="Equation" r:id="rId18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77600" y="4851400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593132"/>
              </p:ext>
            </p:extLst>
          </p:nvPr>
        </p:nvGraphicFramePr>
        <p:xfrm>
          <a:off x="11353800" y="6019800"/>
          <a:ext cx="1306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20" imgW="469800" imgH="203040" progId="Equation.DSMT4">
                  <p:embed/>
                </p:oleObj>
              </mc:Choice>
              <mc:Fallback>
                <p:oleObj name="Equation" r:id="rId20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353800" y="6019800"/>
                        <a:ext cx="13065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100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228600"/>
            <a:ext cx="4338320" cy="3202306"/>
            <a:chOff x="-503904" y="3777595"/>
            <a:chExt cx="3234816" cy="3127109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1012804" y="3777595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2035521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84861" y="194311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6837680" cy="11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bù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ngoài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tứ</a:t>
            </a:r>
            <a:r>
              <a:rPr lang="en-US" b="1" dirty="0"/>
              <a:t> </a:t>
            </a:r>
            <a:r>
              <a:rPr lang="en-US" b="1" dirty="0" err="1"/>
              <a:t>giác</a:t>
            </a:r>
            <a:endParaRPr lang="en-US" b="1" dirty="0"/>
          </a:p>
        </p:txBody>
      </p:sp>
      <p:pic>
        <p:nvPicPr>
          <p:cNvPr id="56" name="Picture 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2130885" y="4800600"/>
            <a:ext cx="1907715" cy="2908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4277360" y="5170171"/>
            <a:ext cx="8676641" cy="2510790"/>
            <a:chOff x="3056084" y="-304800"/>
            <a:chExt cx="3616347" cy="1971020"/>
          </a:xfrm>
        </p:grpSpPr>
        <p:sp>
          <p:nvSpPr>
            <p:cNvPr id="58" name="Cloud 57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8" name="TextBox 33"/>
            <p:cNvSpPr txBox="1">
              <a:spLocks noChangeArrowheads="1"/>
            </p:cNvSpPr>
            <p:nvPr/>
          </p:nvSpPr>
          <p:spPr bwMode="auto">
            <a:xfrm>
              <a:off x="3454908" y="-56554"/>
              <a:ext cx="3217523" cy="1522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Vớ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ấ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ì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tổ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số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ó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ằng</a:t>
              </a:r>
              <a:r>
                <a:rPr lang="en-US" sz="4000" dirty="0">
                  <a:solidFill>
                    <a:srgbClr val="0000CC"/>
                  </a:solidFill>
                </a:rPr>
                <a:t> 360</a:t>
              </a:r>
              <a:r>
                <a:rPr lang="en-US" sz="4000" baseline="30000" dirty="0">
                  <a:solidFill>
                    <a:srgbClr val="0000CC"/>
                  </a:solidFill>
                </a:rPr>
                <a:t>0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36099"/>
              </p:ext>
            </p:extLst>
          </p:nvPr>
        </p:nvGraphicFramePr>
        <p:xfrm>
          <a:off x="917575" y="2135188"/>
          <a:ext cx="2073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2135188"/>
                        <a:ext cx="2073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1741"/>
              </p:ext>
            </p:extLst>
          </p:nvPr>
        </p:nvGraphicFramePr>
        <p:xfrm>
          <a:off x="896622" y="2690337"/>
          <a:ext cx="1856739" cy="57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2690337"/>
                        <a:ext cx="1856739" cy="577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18748"/>
              </p:ext>
            </p:extLst>
          </p:nvPr>
        </p:nvGraphicFramePr>
        <p:xfrm>
          <a:off x="896622" y="3214690"/>
          <a:ext cx="1856739" cy="57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3214690"/>
                        <a:ext cx="1856739" cy="57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738"/>
              </p:ext>
            </p:extLst>
          </p:nvPr>
        </p:nvGraphicFramePr>
        <p:xfrm>
          <a:off x="914400" y="3738563"/>
          <a:ext cx="6951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10" imgW="2044440" imgH="228600" progId="Equation.DSMT4">
                  <p:embed/>
                </p:oleObj>
              </mc:Choice>
              <mc:Fallback>
                <p:oleObj name="Equation" r:id="rId10" imgW="2044440" imgH="2286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8563"/>
                        <a:ext cx="6951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09016"/>
              </p:ext>
            </p:extLst>
          </p:nvPr>
        </p:nvGraphicFramePr>
        <p:xfrm>
          <a:off x="896622" y="4263391"/>
          <a:ext cx="2115821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8" name="Equation" r:id="rId12" imgW="622080" imgH="266400" progId="Equation.DSMT4">
                  <p:embed/>
                </p:oleObj>
              </mc:Choice>
              <mc:Fallback>
                <p:oleObj name="Equation" r:id="rId12" imgW="622080" imgH="266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22" y="4263391"/>
                        <a:ext cx="2115821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3103881" y="4231006"/>
          <a:ext cx="10795000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" name="Equation" r:id="rId14" imgW="3174840" imgH="266400" progId="Equation.DSMT4">
                  <p:embed/>
                </p:oleObj>
              </mc:Choice>
              <mc:Fallback>
                <p:oleObj name="Equation" r:id="rId14" imgW="3174840" imgH="2664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881" y="4231006"/>
                        <a:ext cx="10795000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>
            <a:grpSpLocks/>
          </p:cNvGrpSpPr>
          <p:nvPr/>
        </p:nvGrpSpPr>
        <p:grpSpPr bwMode="auto">
          <a:xfrm>
            <a:off x="4104640" y="3840481"/>
            <a:ext cx="5648960" cy="1802130"/>
            <a:chOff x="3085994" y="-1685777"/>
            <a:chExt cx="2664041" cy="1414570"/>
          </a:xfrm>
        </p:grpSpPr>
        <p:sp>
          <p:nvSpPr>
            <p:cNvPr id="72" name="Cloud 71"/>
            <p:cNvSpPr/>
            <p:nvPr/>
          </p:nvSpPr>
          <p:spPr>
            <a:xfrm>
              <a:off x="3085994" y="-1685777"/>
              <a:ext cx="2617325" cy="141457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3284684" y="-1593460"/>
              <a:ext cx="2465351" cy="103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í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á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óc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goài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củ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ở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7a.</a:t>
              </a:r>
              <a:endParaRPr lang="en-US" sz="4000" baseline="30000" dirty="0">
                <a:solidFill>
                  <a:srgbClr val="0000CC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791200" y="2387137"/>
            <a:ext cx="1562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smtClean="0">
                <a:solidFill>
                  <a:srgbClr val="FF0000"/>
                </a:solidFill>
                <a:latin typeface="Showcard Gothic" pitchFamily="82" charset="0"/>
              </a:rPr>
              <a:t>Có</a:t>
            </a:r>
            <a:endParaRPr lang="en-US" sz="8000">
              <a:solidFill>
                <a:srgbClr val="FF0000"/>
              </a:solidFill>
              <a:latin typeface="Showcard Gothic" pitchFamily="82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Tổ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ó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goà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ằng</a:t>
            </a:r>
            <a:r>
              <a:rPr lang="en-US" sz="4000" dirty="0">
                <a:solidFill>
                  <a:srgbClr val="FF0000"/>
                </a:solidFill>
              </a:rPr>
              <a:t> 360</a:t>
            </a:r>
            <a:r>
              <a:rPr lang="en-US" sz="4000" baseline="30000" dirty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920" y="3223060"/>
            <a:ext cx="1644400" cy="1423987"/>
          </a:xfrm>
          <a:prstGeom prst="rect">
            <a:avLst/>
          </a:prstGeom>
        </p:spPr>
      </p:pic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/>
                <a:gridCol w="774701"/>
                <a:gridCol w="764539"/>
                <a:gridCol w="787400"/>
                <a:gridCol w="774701"/>
                <a:gridCol w="777240"/>
                <a:gridCol w="777240"/>
                <a:gridCol w="774699"/>
                <a:gridCol w="777240"/>
                <a:gridCol w="772160"/>
                <a:gridCol w="777240"/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3444240" y="1183005"/>
            <a:ext cx="11338560" cy="7198995"/>
            <a:chOff x="3413760" y="1097280"/>
            <a:chExt cx="11338560" cy="7198995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53000" y="3600450"/>
              <a:ext cx="1828800" cy="1809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3413760" y="1097280"/>
              <a:ext cx="11338560" cy="7198995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332980" y="4591050"/>
              <a:ext cx="2481580" cy="20459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067800" y="2057400"/>
              <a:ext cx="1950720" cy="2023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487680" y="182880"/>
            <a:ext cx="41452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365760" y="640081"/>
            <a:ext cx="14386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62400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6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0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5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9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539" y="415480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77200" y="334708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339397" y="1979964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0760" y="3640009"/>
            <a:ext cx="3708994" cy="2308324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endParaRPr lang="en-US" sz="4800" smtClean="0">
              <a:latin typeface="VNI-Revue" pitchFamily="2" charset="0"/>
            </a:endParaRPr>
          </a:p>
          <a:p>
            <a:pPr algn="ctr"/>
            <a:r>
              <a:rPr lang="en-US" sz="4800" smtClean="0">
                <a:solidFill>
                  <a:schemeClr val="accent6">
                    <a:lumMod val="75000"/>
                  </a:schemeClr>
                </a:solidFill>
                <a:latin typeface="VNI-Revue" pitchFamily="2" charset="0"/>
              </a:rPr>
              <a:t>TÖÙ GIAÙC</a:t>
            </a:r>
          </a:p>
          <a:p>
            <a:endParaRPr lang="en-US" sz="480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312" y="5257800"/>
            <a:ext cx="2745944" cy="1945395"/>
          </a:xfrm>
          <a:prstGeom prst="rect">
            <a:avLst/>
          </a:prstGeom>
        </p:spPr>
      </p:pic>
      <p:sp>
        <p:nvSpPr>
          <p:cNvPr id="15" name="Freeform 14"/>
          <p:cNvSpPr/>
          <p:nvPr/>
        </p:nvSpPr>
        <p:spPr>
          <a:xfrm>
            <a:off x="1619250" y="1524000"/>
            <a:ext cx="1524000" cy="9715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00B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523490" y="6477000"/>
            <a:ext cx="1524000" cy="1442086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9715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952500" y="971550"/>
                </a:lnTo>
                <a:lnTo>
                  <a:pt x="38100" y="876300"/>
                </a:lnTo>
              </a:path>
            </a:pathLst>
          </a:cu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606539" y="4847273"/>
            <a:ext cx="1657350" cy="213360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1905000"/>
              <a:gd name="connsiteX1" fmla="*/ 495300 w 1524000"/>
              <a:gd name="connsiteY1" fmla="*/ 0 h 1905000"/>
              <a:gd name="connsiteX2" fmla="*/ 1524000 w 1524000"/>
              <a:gd name="connsiteY2" fmla="*/ 495300 h 1905000"/>
              <a:gd name="connsiteX3" fmla="*/ 1028700 w 1524000"/>
              <a:gd name="connsiteY3" fmla="*/ 1905000 h 1905000"/>
              <a:gd name="connsiteX4" fmla="*/ 38100 w 1524000"/>
              <a:gd name="connsiteY4" fmla="*/ 876300 h 1905000"/>
              <a:gd name="connsiteX0" fmla="*/ 0 w 2095500"/>
              <a:gd name="connsiteY0" fmla="*/ 895350 h 1905000"/>
              <a:gd name="connsiteX1" fmla="*/ 495300 w 2095500"/>
              <a:gd name="connsiteY1" fmla="*/ 0 h 1905000"/>
              <a:gd name="connsiteX2" fmla="*/ 2095500 w 2095500"/>
              <a:gd name="connsiteY2" fmla="*/ 190500 h 1905000"/>
              <a:gd name="connsiteX3" fmla="*/ 1028700 w 2095500"/>
              <a:gd name="connsiteY3" fmla="*/ 1905000 h 1905000"/>
              <a:gd name="connsiteX4" fmla="*/ 38100 w 2095500"/>
              <a:gd name="connsiteY4" fmla="*/ 876300 h 1905000"/>
              <a:gd name="connsiteX0" fmla="*/ 0 w 1657350"/>
              <a:gd name="connsiteY0" fmla="*/ 1123950 h 2133600"/>
              <a:gd name="connsiteX1" fmla="*/ 495300 w 1657350"/>
              <a:gd name="connsiteY1" fmla="*/ 228600 h 2133600"/>
              <a:gd name="connsiteX2" fmla="*/ 1657350 w 1657350"/>
              <a:gd name="connsiteY2" fmla="*/ 0 h 2133600"/>
              <a:gd name="connsiteX3" fmla="*/ 1028700 w 1657350"/>
              <a:gd name="connsiteY3" fmla="*/ 2133600 h 2133600"/>
              <a:gd name="connsiteX4" fmla="*/ 38100 w 1657350"/>
              <a:gd name="connsiteY4" fmla="*/ 1104900 h 213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2133600">
                <a:moveTo>
                  <a:pt x="0" y="1123950"/>
                </a:moveTo>
                <a:lnTo>
                  <a:pt x="495300" y="228600"/>
                </a:lnTo>
                <a:lnTo>
                  <a:pt x="1657350" y="0"/>
                </a:lnTo>
                <a:lnTo>
                  <a:pt x="1028700" y="2133600"/>
                </a:lnTo>
                <a:lnTo>
                  <a:pt x="38100" y="1104900"/>
                </a:lnTo>
              </a:path>
            </a:pathLst>
          </a:custGeom>
          <a:solidFill>
            <a:srgbClr val="FEA0A9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7545071" y="1624398"/>
            <a:ext cx="1524000" cy="895350"/>
          </a:xfrm>
          <a:custGeom>
            <a:avLst/>
            <a:gdLst>
              <a:gd name="connsiteX0" fmla="*/ 0 w 1524000"/>
              <a:gd name="connsiteY0" fmla="*/ 895350 h 971550"/>
              <a:gd name="connsiteX1" fmla="*/ 495300 w 1524000"/>
              <a:gd name="connsiteY1" fmla="*/ 0 h 971550"/>
              <a:gd name="connsiteX2" fmla="*/ 1524000 w 1524000"/>
              <a:gd name="connsiteY2" fmla="*/ 495300 h 971550"/>
              <a:gd name="connsiteX3" fmla="*/ 952500 w 1524000"/>
              <a:gd name="connsiteY3" fmla="*/ 971550 h 971550"/>
              <a:gd name="connsiteX4" fmla="*/ 38100 w 1524000"/>
              <a:gd name="connsiteY4" fmla="*/ 876300 h 971550"/>
              <a:gd name="connsiteX0" fmla="*/ 0 w 1524000"/>
              <a:gd name="connsiteY0" fmla="*/ 895350 h 895350"/>
              <a:gd name="connsiteX1" fmla="*/ 495300 w 1524000"/>
              <a:gd name="connsiteY1" fmla="*/ 0 h 895350"/>
              <a:gd name="connsiteX2" fmla="*/ 1524000 w 1524000"/>
              <a:gd name="connsiteY2" fmla="*/ 495300 h 895350"/>
              <a:gd name="connsiteX3" fmla="*/ 647700 w 1524000"/>
              <a:gd name="connsiteY3" fmla="*/ 457200 h 895350"/>
              <a:gd name="connsiteX4" fmla="*/ 38100 w 1524000"/>
              <a:gd name="connsiteY4" fmla="*/ 876300 h 895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895350">
                <a:moveTo>
                  <a:pt x="0" y="895350"/>
                </a:moveTo>
                <a:lnTo>
                  <a:pt x="495300" y="0"/>
                </a:lnTo>
                <a:lnTo>
                  <a:pt x="1524000" y="495300"/>
                </a:lnTo>
                <a:lnTo>
                  <a:pt x="647700" y="457200"/>
                </a:lnTo>
                <a:lnTo>
                  <a:pt x="38100" y="876300"/>
                </a:lnTo>
              </a:path>
            </a:pathLst>
          </a:cu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9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3440" y="822960"/>
            <a:ext cx="13167360" cy="2747998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7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: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song </a:t>
            </a:r>
            <a:r>
              <a:rPr lang="en-US" dirty="0" err="1"/>
              <a:t>song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: Tam </a:t>
            </a:r>
            <a:r>
              <a:rPr lang="en-US" dirty="0" err="1"/>
              <a:t>giác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I: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440" y="3840480"/>
            <a:ext cx="12801600" cy="3825216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ớp</a:t>
            </a:r>
            <a:r>
              <a:rPr lang="en-US" sz="4000" dirty="0">
                <a:solidFill>
                  <a:srgbClr val="0000CC"/>
                </a:solidFill>
              </a:rPr>
              <a:t> 8,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e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iế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: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: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Diệ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c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I: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ồ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ạng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V: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ă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ụ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ứng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ó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ều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 descr="C:\Users\Administrator\AppData\Local\Microsoft\Windows\Temporary Internet Files\Content.IE5\HTPK51U7\-1441601922V49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480" y="2651760"/>
            <a:ext cx="7437120" cy="557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B0A6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  <p:pic>
        <p:nvPicPr>
          <p:cNvPr id="27650" name="Picture 2" descr="C:\Users\Administrator\AppData\Local\Microsoft\Windows\Temporary Internet Files\Content.IE5\HTPK51U7\ruler_PNG78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435" y="4554537"/>
            <a:ext cx="4934365" cy="3542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10000"/>
            <a:chOff x="4320" y="912"/>
            <a:chExt cx="1440" cy="200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4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853440" y="4907070"/>
            <a:ext cx="2054861" cy="313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  <p:sp>
        <p:nvSpPr>
          <p:cNvPr id="2" name="Multiply 1"/>
          <p:cNvSpPr/>
          <p:nvPr/>
        </p:nvSpPr>
        <p:spPr>
          <a:xfrm>
            <a:off x="10622280" y="48576"/>
            <a:ext cx="3520440" cy="3529014"/>
          </a:xfrm>
          <a:prstGeom prst="mathMultiply">
            <a:avLst>
              <a:gd name="adj1" fmla="val 7827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  <p:bldP spid="2" grpId="0" animBg="1"/>
      <p:bldP spid="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2895600" y="4572000"/>
            <a:ext cx="2141394" cy="326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95300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/>
      <p:bldP spid="32849" grpId="0"/>
      <p:bldP spid="32850" grpId="0"/>
      <p:bldP spid="32851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1049726" y="5034715"/>
            <a:ext cx="1845874" cy="2813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452010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rgbClr val="92D050"/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endParaRPr lang="en-US" sz="40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/>
      <p:bldP spid="33833" grpId="0" animBg="1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213360" y="2560320"/>
            <a:ext cx="5090160" cy="3084195"/>
            <a:chOff x="108" y="384"/>
            <a:chExt cx="2004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J</a:t>
              </a:r>
              <a:endParaRPr lang="en-US"/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K</a:t>
              </a:r>
              <a:endParaRPr lang="en-US"/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108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</a:t>
            </a:r>
            <a:r>
              <a:rPr lang="en-US" smtClean="0"/>
              <a:t>…</a:t>
            </a:r>
            <a:endParaRPr lang="en-US"/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</a:t>
            </a:r>
            <a:r>
              <a:rPr lang="en-US" smtClean="0"/>
              <a:t>…</a:t>
            </a:r>
            <a:endParaRPr lang="en-US"/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8610600" y="685800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861060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220200" y="213360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1658600" y="434340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7741920" y="5105400"/>
            <a:ext cx="2682240" cy="661273"/>
            <a:chOff x="7741920" y="5166358"/>
            <a:chExt cx="2682240" cy="661273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7741920" y="5212078"/>
              <a:ext cx="268224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0000FF"/>
                  </a:solidFill>
                </a:rPr>
                <a:t> B</a:t>
              </a:r>
              <a:r>
                <a:rPr lang="en-US" b="1" dirty="0">
                  <a:solidFill>
                    <a:srgbClr val="0000FF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7924800" y="5166358"/>
              <a:ext cx="289560" cy="148590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8496301" y="5166358"/>
              <a:ext cx="289560" cy="148590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9075421" y="5177788"/>
              <a:ext cx="289560" cy="148590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smtClean="0">
                  <a:solidFill>
                    <a:srgbClr val="0000FF"/>
                  </a:solidFill>
                </a:rPr>
                <a:t>  </a:t>
              </a:r>
              <a:r>
                <a:rPr lang="en-US" b="1" dirty="0" err="1" smtClean="0">
                  <a:solidFill>
                    <a:srgbClr val="0000FF"/>
                  </a:solidFill>
                </a:rPr>
                <a:t>và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0728960" y="6540068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0000FF"/>
                </a:solidFill>
              </a:rPr>
              <a:t>I, J</a:t>
            </a:r>
            <a:endParaRPr lang="en-US" b="1">
              <a:solidFill>
                <a:srgbClr val="0000FF"/>
              </a:solidFill>
            </a:endParaRP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0668000" y="7117282"/>
            <a:ext cx="153161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solidFill>
                  <a:srgbClr val="0000FF"/>
                </a:solidFill>
              </a:rPr>
              <a:t>K, L</a:t>
            </a:r>
            <a:endParaRPr lang="en-US" b="1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365761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143000" y="1878330"/>
            <a:ext cx="5974080" cy="2651760"/>
            <a:chOff x="1219200" y="1981200"/>
            <a:chExt cx="3733800" cy="2209800"/>
          </a:xfrm>
          <a:solidFill>
            <a:srgbClr val="92D050"/>
          </a:solidFill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733800" cy="2209800"/>
            </a:xfrm>
            <a:prstGeom prst="rightArrow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1280160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4954906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9220200" y="4993004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4993004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36576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  <p:sp>
        <p:nvSpPr>
          <p:cNvPr id="2" name="Arc 1"/>
          <p:cNvSpPr/>
          <p:nvPr/>
        </p:nvSpPr>
        <p:spPr>
          <a:xfrm>
            <a:off x="7467600" y="3624774"/>
            <a:ext cx="381000" cy="794826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14063865">
            <a:off x="11760357" y="3349825"/>
            <a:ext cx="482286" cy="873021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/>
          <p:cNvSpPr/>
          <p:nvPr/>
        </p:nvSpPr>
        <p:spPr>
          <a:xfrm>
            <a:off x="7437120" y="3657600"/>
            <a:ext cx="381000" cy="794826"/>
          </a:xfrm>
          <a:prstGeom prst="arc">
            <a:avLst>
              <a:gd name="adj1" fmla="val 16200000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rc 18"/>
          <p:cNvSpPr/>
          <p:nvPr/>
        </p:nvSpPr>
        <p:spPr>
          <a:xfrm rot="6441610">
            <a:off x="8294155" y="1441819"/>
            <a:ext cx="482286" cy="873021"/>
          </a:xfrm>
          <a:prstGeom prst="arc">
            <a:avLst>
              <a:gd name="adj1" fmla="val 15814397"/>
              <a:gd name="adj2" fmla="val 2129195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8743950" y="2074067"/>
            <a:ext cx="76200" cy="1051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7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672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169920" y="4105276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8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208021" y="4669156"/>
          <a:ext cx="40233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4023360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3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3385821" y="7044691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044691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413760" y="7498081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7498081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071361" y="4116706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048502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7</TotalTime>
  <Words>922</Words>
  <Application>Microsoft Office PowerPoint</Application>
  <PresentationFormat>Custom</PresentationFormat>
  <Paragraphs>27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85753148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ình học 8</dc:title>
  <dc:subject>Tứ Giác</dc:subject>
  <dc:creator>Luân Đặng</dc:creator>
  <cp:lastModifiedBy>Administrator</cp:lastModifiedBy>
  <cp:revision>2</cp:revision>
  <dcterms:created xsi:type="dcterms:W3CDTF">2008-10-23T00:57:35Z</dcterms:created>
  <dcterms:modified xsi:type="dcterms:W3CDTF">2021-07-07T01:35:01Z</dcterms:modified>
</cp:coreProperties>
</file>